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3" r:id="rId2"/>
    <p:sldId id="269" r:id="rId3"/>
    <p:sldId id="275" r:id="rId4"/>
    <p:sldId id="258" r:id="rId5"/>
    <p:sldId id="259" r:id="rId6"/>
    <p:sldId id="260" r:id="rId7"/>
    <p:sldId id="262" r:id="rId8"/>
    <p:sldId id="263" r:id="rId9"/>
    <p:sldId id="271" r:id="rId10"/>
    <p:sldId id="272" r:id="rId11"/>
    <p:sldId id="264" r:id="rId12"/>
    <p:sldId id="265" r:id="rId13"/>
    <p:sldId id="276" r:id="rId14"/>
    <p:sldId id="274" r:id="rId15"/>
    <p:sldId id="277" r:id="rId16"/>
    <p:sldId id="282" r:id="rId17"/>
    <p:sldId id="278" r:id="rId18"/>
    <p:sldId id="279" r:id="rId19"/>
    <p:sldId id="281" r:id="rId20"/>
    <p:sldId id="280" r:id="rId21"/>
    <p:sldId id="273" r:id="rId22"/>
    <p:sldId id="267" r:id="rId23"/>
    <p:sldId id="27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9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55C8CC-201B-4A65-BCAF-FF08A90160F3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FEADCA-2C5D-4515-BCBA-346343CC7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3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613E00-B550-4E4E-8AB3-EE545F23DA5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396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881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238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612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012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23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467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125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401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254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059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379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52A08A-8465-4E4E-A7BD-856020D4AB6A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8AF32-F303-45F6-A23C-98B790DF5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34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gif"/><Relationship Id="rId4" Type="http://schemas.openxmlformats.org/officeDocument/2006/relationships/image" Target="../media/image12.wmf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68.svg"/><Relationship Id="rId7" Type="http://schemas.openxmlformats.org/officeDocument/2006/relationships/image" Target="../media/image64.svg"/><Relationship Id="rId12" Type="http://schemas.openxmlformats.org/officeDocument/2006/relationships/image" Target="../media/image19.png"/><Relationship Id="rId2" Type="http://schemas.openxmlformats.org/officeDocument/2006/relationships/image" Target="../media/image17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6.svg"/><Relationship Id="rId15" Type="http://schemas.openxmlformats.org/officeDocument/2006/relationships/image" Target="../media/image21.png"/><Relationship Id="rId1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68.svg"/><Relationship Id="rId3" Type="http://schemas.openxmlformats.org/officeDocument/2006/relationships/image" Target="../media/image2.svg"/><Relationship Id="rId7" Type="http://schemas.openxmlformats.org/officeDocument/2006/relationships/image" Target="../media/image64.svg"/><Relationship Id="rId12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66.svg"/><Relationship Id="rId5" Type="http://schemas.openxmlformats.org/officeDocument/2006/relationships/image" Target="../media/image62.svg"/><Relationship Id="rId10" Type="http://schemas.openxmlformats.org/officeDocument/2006/relationships/image" Target="../media/image18.png"/><Relationship Id="rId4" Type="http://schemas.openxmlformats.org/officeDocument/2006/relationships/image" Target="../media/image24.png"/><Relationship Id="rId9" Type="http://schemas.openxmlformats.org/officeDocument/2006/relationships/image" Target="../media/image15.sv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68.svg"/><Relationship Id="rId7" Type="http://schemas.openxmlformats.org/officeDocument/2006/relationships/image" Target="../media/image64.svg"/><Relationship Id="rId12" Type="http://schemas.openxmlformats.org/officeDocument/2006/relationships/image" Target="../media/image1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66.svg"/><Relationship Id="rId5" Type="http://schemas.openxmlformats.org/officeDocument/2006/relationships/image" Target="../media/image62.svg"/><Relationship Id="rId10" Type="http://schemas.openxmlformats.org/officeDocument/2006/relationships/image" Target="../media/image27.png"/><Relationship Id="rId9" Type="http://schemas.openxmlformats.org/officeDocument/2006/relationships/image" Target="../media/image15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68.svg"/><Relationship Id="rId7" Type="http://schemas.openxmlformats.org/officeDocument/2006/relationships/image" Target="../media/image64.svg"/><Relationship Id="rId12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6.svg"/><Relationship Id="rId10" Type="http://schemas.openxmlformats.org/officeDocument/2006/relationships/image" Target="../media/image27.png"/><Relationship Id="rId9" Type="http://schemas.openxmlformats.org/officeDocument/2006/relationships/image" Target="../media/image15.svg"/><Relationship Id="rId1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gif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762000"/>
            <a:ext cx="14478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WordArt 6"/>
          <p:cNvSpPr>
            <a:spLocks noChangeArrowheads="1" noChangeShapeType="1" noTextEdit="1"/>
          </p:cNvSpPr>
          <p:nvPr/>
        </p:nvSpPr>
        <p:spPr bwMode="auto">
          <a:xfrm>
            <a:off x="381000" y="457200"/>
            <a:ext cx="4191000" cy="3276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231332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PHÒNG GIÁO DỤC HẢI AN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5425" y="1839913"/>
            <a:ext cx="4537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ƯỜNG THCS TRÀNG CÁT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04800" y="3905250"/>
            <a:ext cx="8534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ÀO MỪNG CÁC THẦY CÔ VỀ DỰ GIỜ </a:t>
            </a:r>
            <a:r>
              <a:rPr lang="en-US" altLang="en-US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 LỚP 6D2</a:t>
            </a:r>
            <a:endParaRPr lang="en-US" alt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0" name="TextBox 7"/>
          <p:cNvSpPr txBox="1">
            <a:spLocks noChangeArrowheads="1"/>
          </p:cNvSpPr>
          <p:nvPr/>
        </p:nvSpPr>
        <p:spPr bwMode="auto">
          <a:xfrm>
            <a:off x="1752600" y="5486400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G THỊ ANH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533400" y="27432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 HỌC 2022 - 2023</a:t>
            </a:r>
          </a:p>
        </p:txBody>
      </p:sp>
      <p:pic>
        <p:nvPicPr>
          <p:cNvPr id="6152" name="Picture 11" descr="Heart-Sun-Glitter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762000"/>
            <a:ext cx="2514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13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7733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1:</a:t>
            </a:r>
            <a:b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)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2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5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1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4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620963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7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ướ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u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4; 49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63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ì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ao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</a:t>
            </a:r>
            <a:br>
              <a:rPr lang="en-US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07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0379" y="152400"/>
            <a:ext cx="239093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8400" y="304800"/>
            <a:ext cx="6553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Số 8 là ước chung của 24 và 56 vì 8 vừa là ước của 24 vừa là ước của 56.</a:t>
            </a:r>
            <a:endParaRPr lang="vi-VN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Số 8 không phải là ước chung của 14 và 48 vì 8 là ước của 48 nhưng không phải là ước của 14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588" y="2551569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16006" y="3581400"/>
            <a:ext cx="21985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2:</a:t>
            </a:r>
            <a:endParaRPr lang="en-US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90800" y="3657600"/>
            <a:ext cx="6019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Số 7 là ước chung của 14, 49, 63 vì 7 vừa là ước của 14, vừa là ước của 49, vừa là ước của 63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7" name="TextBox 4116"/>
          <p:cNvSpPr txBox="1"/>
          <p:nvPr/>
        </p:nvSpPr>
        <p:spPr>
          <a:xfrm>
            <a:off x="2494428" y="2565016"/>
            <a:ext cx="6324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Số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tự nhiên n được gọi là ước chung của ba số 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a, b, c </a:t>
            </a:r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nếu n là ước của ba </a:t>
            </a:r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a, b, c</a:t>
            </a:r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  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4235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41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3" imgW="126725" imgH="126725" progId="Equation.3">
                  <p:embed/>
                </p:oleObj>
              </mc:Choice>
              <mc:Fallback>
                <p:oleObj name="Equation" r:id="rId3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6" imgW="126725" imgH="126725" progId="Equation.3">
                  <p:embed/>
                </p:oleObj>
              </mc:Choice>
              <mc:Fallback>
                <p:oleObj name="Equation" r:id="rId6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7" imgW="126725" imgH="126725" progId="Equation.3">
                  <p:embed/>
                </p:oleObj>
              </mc:Choice>
              <mc:Fallback>
                <p:oleObj name="Equation" r:id="rId7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304800" y="3048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    Kh¼ng ®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Þnh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u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®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óng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hay 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i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?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6858000" y="4267200"/>
            <a:ext cx="1878013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4876800" y="4267200"/>
            <a:ext cx="2038350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04800" y="4284663"/>
            <a:ext cx="4541838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 b="1">
              <a:latin typeface=".VnTime" pitchFamily="34" charset="0"/>
            </a:endParaRPr>
          </a:p>
          <a:p>
            <a:pPr algn="ctr">
              <a:spcBef>
                <a:spcPct val="20000"/>
              </a:spcBef>
            </a:pPr>
            <a:r>
              <a:rPr lang="en-US" sz="4400" b="1">
                <a:latin typeface=".VnTime" pitchFamily="34" charset="0"/>
              </a:rPr>
              <a:t>8</a:t>
            </a:r>
            <a:r>
              <a:rPr lang="en-US" sz="4400">
                <a:latin typeface=".VnTime" pitchFamily="34" charset="0"/>
              </a:rPr>
              <a:t>     </a:t>
            </a:r>
            <a:r>
              <a:rPr lang="en-US" sz="4400" b="1">
                <a:latin typeface="Times New Roman" pitchFamily="18" charset="0"/>
              </a:rPr>
              <a:t>Ư</a:t>
            </a:r>
            <a:r>
              <a:rPr lang="en-US" sz="4400" b="1">
                <a:latin typeface=".VnTime" pitchFamily="34" charset="0"/>
              </a:rPr>
              <a:t>C (32, 28)</a:t>
            </a:r>
          </a:p>
          <a:p>
            <a:pPr algn="ctr">
              <a:spcBef>
                <a:spcPct val="20000"/>
              </a:spcBef>
            </a:pPr>
            <a:endParaRPr lang="en-US" sz="4400" b="1">
              <a:latin typeface=".VnTime" pitchFamily="34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884988" y="2590800"/>
            <a:ext cx="1878012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4846638" y="2590800"/>
            <a:ext cx="2038350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04800" y="2590800"/>
            <a:ext cx="4541838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 dirty="0">
                <a:latin typeface=".VnTime" pitchFamily="34" charset="0"/>
              </a:rPr>
              <a:t>8     </a:t>
            </a:r>
            <a:r>
              <a:rPr lang="en-US" sz="4400" b="1" dirty="0">
                <a:latin typeface="Times New Roman" pitchFamily="18" charset="0"/>
              </a:rPr>
              <a:t>Ư</a:t>
            </a:r>
            <a:r>
              <a:rPr lang="en-US" sz="4400" b="1" dirty="0">
                <a:latin typeface=".VnTime" pitchFamily="34" charset="0"/>
              </a:rPr>
              <a:t>C (16, 40)</a:t>
            </a: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6884988" y="1397000"/>
            <a:ext cx="1878012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>
                <a:solidFill>
                  <a:srgbClr val="CC3300"/>
                </a:solidFill>
                <a:latin typeface=".VnTime" pitchFamily="34" charset="0"/>
              </a:rPr>
              <a:t>Sai</a:t>
            </a: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4876800" y="1371600"/>
            <a:ext cx="2038350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>
                <a:solidFill>
                  <a:srgbClr val="CC3300"/>
                </a:solidFill>
                <a:latin typeface="Times New Roman" pitchFamily="18" charset="0"/>
              </a:rPr>
              <a:t>Đúng</a:t>
            </a: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304800" y="1397000"/>
            <a:ext cx="4541838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>
                <a:solidFill>
                  <a:srgbClr val="CC3300"/>
                </a:solidFill>
                <a:latin typeface="Times New Roman" pitchFamily="18" charset="0"/>
              </a:rPr>
              <a:t>Khẳng định</a:t>
            </a: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304800" y="2590800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304800" y="4284663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304800" y="6651625"/>
            <a:ext cx="845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304800" y="1397000"/>
            <a:ext cx="0" cy="52546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4846638" y="1397000"/>
            <a:ext cx="0" cy="5254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7"/>
          <p:cNvSpPr>
            <a:spLocks noChangeShapeType="1"/>
          </p:cNvSpPr>
          <p:nvPr/>
        </p:nvSpPr>
        <p:spPr bwMode="auto">
          <a:xfrm>
            <a:off x="6884988" y="1397000"/>
            <a:ext cx="0" cy="5254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8763000" y="1397000"/>
            <a:ext cx="0" cy="119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>
            <a:off x="304800" y="1371600"/>
            <a:ext cx="845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0"/>
          <p:cNvSpPr>
            <a:spLocks noChangeShapeType="1"/>
          </p:cNvSpPr>
          <p:nvPr/>
        </p:nvSpPr>
        <p:spPr bwMode="auto">
          <a:xfrm>
            <a:off x="8763000" y="2590800"/>
            <a:ext cx="0" cy="40608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" name="Object 31"/>
          <p:cNvGraphicFramePr>
            <a:graphicFrameLocks noChangeAspect="1"/>
          </p:cNvGraphicFramePr>
          <p:nvPr/>
        </p:nvGraphicFramePr>
        <p:xfrm>
          <a:off x="1096963" y="3200400"/>
          <a:ext cx="5794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200400"/>
                        <a:ext cx="5794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2" descr="5200054"/>
          <p:cNvPicPr>
            <a:picLocks noChangeAspect="1" noChangeArrowheads="1" noCrop="1"/>
          </p:cNvPicPr>
          <p:nvPr/>
        </p:nvPicPr>
        <p:blipFill>
          <a:blip r:embed="rId10">
            <a:lum bright="-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971800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3" descr="5200060"/>
          <p:cNvPicPr>
            <a:picLocks noChangeAspect="1" noChangeArrowheads="1" noCrop="1"/>
          </p:cNvPicPr>
          <p:nvPr/>
        </p:nvPicPr>
        <p:blipFill>
          <a:blip r:embed="rId11">
            <a:lum bright="-12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800600"/>
            <a:ext cx="10668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7" name="Object 35"/>
          <p:cNvGraphicFramePr>
            <a:graphicFrameLocks noChangeAspect="1"/>
          </p:cNvGraphicFramePr>
          <p:nvPr/>
        </p:nvGraphicFramePr>
        <p:xfrm>
          <a:off x="1066800" y="5181600"/>
          <a:ext cx="5794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5794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2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317294">
            <a:off x="-387596" y="-208796"/>
            <a:ext cx="1174212" cy="512383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336679" y="-247511"/>
            <a:ext cx="1053073" cy="129086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772345">
            <a:off x="-158638" y="4781582"/>
            <a:ext cx="749915" cy="21057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5714" y="152874"/>
            <a:ext cx="995363" cy="66357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41557" y="1975683"/>
            <a:ext cx="8121658" cy="1132002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just" defTabSz="512064">
              <a:lnSpc>
                <a:spcPct val="130000"/>
              </a:lnSpc>
              <a:defRPr/>
            </a:pP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ƯCLN(24, 36)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7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75958" y="3193671"/>
            <a:ext cx="6571348" cy="6287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500" b="1" dirty="0">
                <a:solidFill>
                  <a:srgbClr val="000000"/>
                </a:solidFill>
                <a:ea typeface="Calibri" panose="020F0502020204030204" pitchFamily="34" charset="0"/>
              </a:rPr>
              <a:t>Chia ƯCLN cho các ước chung:</a:t>
            </a:r>
            <a:endParaRPr lang="en-US" sz="2500" b="1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31077" y="3810581"/>
            <a:ext cx="1771705" cy="6287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500" dirty="0">
                <a:solidFill>
                  <a:srgbClr val="000000"/>
                </a:solidFill>
                <a:ea typeface="Calibri" panose="020F0502020204030204" pitchFamily="34" charset="0"/>
              </a:rPr>
              <a:t>12 : 1 = 12</a:t>
            </a:r>
            <a:endParaRPr lang="en-US" sz="25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77827" y="3810581"/>
            <a:ext cx="1659249" cy="6287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500" dirty="0">
                <a:solidFill>
                  <a:srgbClr val="000000"/>
                </a:solidFill>
                <a:ea typeface="Calibri" panose="020F0502020204030204" pitchFamily="34" charset="0"/>
              </a:rPr>
              <a:t>12 : 2 = 6</a:t>
            </a:r>
            <a:endParaRPr lang="en-US" sz="25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27079" y="3859451"/>
            <a:ext cx="1620227" cy="6287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500" dirty="0">
                <a:solidFill>
                  <a:srgbClr val="000000"/>
                </a:solidFill>
                <a:ea typeface="Calibri" panose="020F0502020204030204" pitchFamily="34" charset="0"/>
              </a:rPr>
              <a:t>12 : 3 = 4</a:t>
            </a:r>
            <a:endParaRPr lang="en-US" sz="25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39461" y="4427049"/>
            <a:ext cx="1620227" cy="6287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500" dirty="0">
                <a:solidFill>
                  <a:srgbClr val="000000"/>
                </a:solidFill>
                <a:ea typeface="Calibri" panose="020F0502020204030204" pitchFamily="34" charset="0"/>
              </a:rPr>
              <a:t>12 : 4 = 3</a:t>
            </a:r>
            <a:endParaRPr lang="en-US" sz="25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697338" y="4371090"/>
            <a:ext cx="1620227" cy="6287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500" dirty="0">
                <a:solidFill>
                  <a:srgbClr val="000000"/>
                </a:solidFill>
                <a:ea typeface="Calibri" panose="020F0502020204030204" pitchFamily="34" charset="0"/>
              </a:rPr>
              <a:t>12 : 6 = 2</a:t>
            </a:r>
            <a:endParaRPr lang="en-US" sz="25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27079" y="4379017"/>
            <a:ext cx="1620227" cy="6287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500" dirty="0">
                <a:solidFill>
                  <a:srgbClr val="000000"/>
                </a:solidFill>
                <a:ea typeface="Calibri" panose="020F0502020204030204" pitchFamily="34" charset="0"/>
              </a:rPr>
              <a:t>12 : 12 = 1</a:t>
            </a:r>
            <a:endParaRPr lang="en-US" sz="25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95569" y="47395"/>
            <a:ext cx="4870743" cy="674954"/>
          </a:xfrm>
          <a:prstGeom prst="rect">
            <a:avLst/>
          </a:prstGeom>
          <a:solidFill>
            <a:srgbClr val="CCCCFF"/>
          </a:solidFill>
        </p:spPr>
        <p:txBody>
          <a:bodyPr wrap="non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700" dirty="0">
                <a:solidFill>
                  <a:srgbClr val="000000"/>
                </a:solidFill>
                <a:ea typeface="Calibri" panose="020F0502020204030204" pitchFamily="34" charset="0"/>
              </a:rPr>
              <a:t>ƯC(24, 36) = {1, 2, 3, 4, 6, 12}.</a:t>
            </a:r>
            <a:endParaRPr lang="en-US" sz="27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14600" y="1095271"/>
            <a:ext cx="3066554" cy="91447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55550" y="5069032"/>
            <a:ext cx="8488450" cy="1485282"/>
            <a:chOff x="1128719" y="577255"/>
            <a:chExt cx="16221486" cy="2451266"/>
          </a:xfrm>
          <a:solidFill>
            <a:srgbClr val="CCFF66"/>
          </a:solidFill>
        </p:grpSpPr>
        <p:grpSp>
          <p:nvGrpSpPr>
            <p:cNvPr id="30" name="Group 3"/>
            <p:cNvGrpSpPr/>
            <p:nvPr/>
          </p:nvGrpSpPr>
          <p:grpSpPr>
            <a:xfrm>
              <a:off x="1293078" y="695097"/>
              <a:ext cx="16057127" cy="2333424"/>
              <a:chOff x="-530905" y="0"/>
              <a:chExt cx="20235727" cy="5969084"/>
            </a:xfrm>
            <a:grpFill/>
          </p:grpSpPr>
          <p:grpSp>
            <p:nvGrpSpPr>
              <p:cNvPr id="32" name="Group 4"/>
              <p:cNvGrpSpPr/>
              <p:nvPr/>
            </p:nvGrpSpPr>
            <p:grpSpPr>
              <a:xfrm>
                <a:off x="1108646" y="281638"/>
                <a:ext cx="17134134" cy="5525745"/>
                <a:chOff x="668340" y="0"/>
                <a:chExt cx="10329192" cy="3331157"/>
              </a:xfrm>
              <a:grpFill/>
            </p:grpSpPr>
            <p:sp>
              <p:nvSpPr>
                <p:cNvPr id="35" name="Freeform 5"/>
                <p:cNvSpPr/>
                <p:nvPr/>
              </p:nvSpPr>
              <p:spPr>
                <a:xfrm>
                  <a:off x="668340" y="0"/>
                  <a:ext cx="10329192" cy="33311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09882" h="7119301">
                      <a:moveTo>
                        <a:pt x="278431" y="16918"/>
                      </a:moveTo>
                      <a:cubicBezTo>
                        <a:pt x="278431" y="16918"/>
                        <a:pt x="604014" y="12258"/>
                        <a:pt x="1062558" y="12454"/>
                      </a:cubicBezTo>
                      <a:cubicBezTo>
                        <a:pt x="8804229" y="12671"/>
                        <a:pt x="10535814" y="0"/>
                        <a:pt x="10535814" y="0"/>
                      </a:cubicBezTo>
                      <a:cubicBezTo>
                        <a:pt x="10603278" y="0"/>
                        <a:pt x="10679215" y="0"/>
                        <a:pt x="10757988" y="85073"/>
                      </a:cubicBezTo>
                      <a:cubicBezTo>
                        <a:pt x="10800966" y="131488"/>
                        <a:pt x="10802035" y="240224"/>
                        <a:pt x="10802439" y="320281"/>
                      </a:cubicBezTo>
                      <a:cubicBezTo>
                        <a:pt x="10802439" y="320281"/>
                        <a:pt x="10800735" y="5267917"/>
                        <a:pt x="10800735" y="6356717"/>
                      </a:cubicBezTo>
                      <a:cubicBezTo>
                        <a:pt x="10800735" y="6570876"/>
                        <a:pt x="10809883" y="6870054"/>
                        <a:pt x="10809883" y="6870054"/>
                      </a:cubicBezTo>
                      <a:cubicBezTo>
                        <a:pt x="10809883" y="6998723"/>
                        <a:pt x="10805713" y="7119301"/>
                        <a:pt x="10552875" y="7111167"/>
                      </a:cubicBezTo>
                      <a:cubicBezTo>
                        <a:pt x="10552875" y="7111167"/>
                        <a:pt x="10176403" y="7090868"/>
                        <a:pt x="9081481" y="7098467"/>
                      </a:cubicBezTo>
                      <a:cubicBezTo>
                        <a:pt x="2545013" y="7106601"/>
                        <a:pt x="304023" y="7119301"/>
                        <a:pt x="304023" y="7119301"/>
                      </a:cubicBezTo>
                      <a:cubicBezTo>
                        <a:pt x="132548" y="7119301"/>
                        <a:pt x="4213" y="7018231"/>
                        <a:pt x="8532" y="6815685"/>
                      </a:cubicBezTo>
                      <a:cubicBezTo>
                        <a:pt x="8532" y="6815685"/>
                        <a:pt x="9630" y="6317143"/>
                        <a:pt x="4815" y="1670849"/>
                      </a:cubicBezTo>
                      <a:cubicBezTo>
                        <a:pt x="0" y="663668"/>
                        <a:pt x="25592" y="330596"/>
                        <a:pt x="25592" y="330596"/>
                      </a:cubicBezTo>
                      <a:cubicBezTo>
                        <a:pt x="27224" y="150571"/>
                        <a:pt x="143504" y="16918"/>
                        <a:pt x="278431" y="16918"/>
                      </a:cubicBezTo>
                      <a:close/>
                    </a:path>
                  </a:pathLst>
                </a:custGeom>
                <a:grpFill/>
              </p:spPr>
            </p:sp>
          </p:grpSp>
          <p:grpSp>
            <p:nvGrpSpPr>
              <p:cNvPr id="33" name="Group 6"/>
              <p:cNvGrpSpPr/>
              <p:nvPr/>
            </p:nvGrpSpPr>
            <p:grpSpPr>
              <a:xfrm>
                <a:off x="-530905" y="0"/>
                <a:ext cx="20235727" cy="5969084"/>
                <a:chOff x="-524160" y="0"/>
                <a:chExt cx="12228827" cy="3607229"/>
              </a:xfrm>
              <a:grpFill/>
            </p:grpSpPr>
            <p:sp>
              <p:nvSpPr>
                <p:cNvPr id="34" name="Freeform 7"/>
                <p:cNvSpPr/>
                <p:nvPr/>
              </p:nvSpPr>
              <p:spPr>
                <a:xfrm>
                  <a:off x="-524160" y="0"/>
                  <a:ext cx="12228827" cy="36072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25342" h="7087086">
                      <a:moveTo>
                        <a:pt x="278431" y="16918"/>
                      </a:moveTo>
                      <a:cubicBezTo>
                        <a:pt x="278431" y="16918"/>
                        <a:pt x="604014" y="12258"/>
                        <a:pt x="1062834" y="12454"/>
                      </a:cubicBezTo>
                      <a:cubicBezTo>
                        <a:pt x="8817733" y="12671"/>
                        <a:pt x="10551274" y="0"/>
                        <a:pt x="10551274" y="0"/>
                      </a:cubicBezTo>
                      <a:cubicBezTo>
                        <a:pt x="10618737" y="0"/>
                        <a:pt x="10694674" y="0"/>
                        <a:pt x="10773448" y="85073"/>
                      </a:cubicBezTo>
                      <a:cubicBezTo>
                        <a:pt x="10816426" y="131488"/>
                        <a:pt x="10817494" y="240224"/>
                        <a:pt x="10817899" y="320281"/>
                      </a:cubicBezTo>
                      <a:cubicBezTo>
                        <a:pt x="10817899" y="320281"/>
                        <a:pt x="10816195" y="5241263"/>
                        <a:pt x="10816195" y="6324502"/>
                      </a:cubicBezTo>
                      <a:cubicBezTo>
                        <a:pt x="10816195" y="6538661"/>
                        <a:pt x="10825342" y="6837839"/>
                        <a:pt x="10825342" y="6837839"/>
                      </a:cubicBezTo>
                      <a:cubicBezTo>
                        <a:pt x="10825342" y="6966508"/>
                        <a:pt x="10821173" y="7087086"/>
                        <a:pt x="10568335" y="7078952"/>
                      </a:cubicBezTo>
                      <a:cubicBezTo>
                        <a:pt x="10568335" y="7078952"/>
                        <a:pt x="10191862" y="7058653"/>
                        <a:pt x="9095459" y="7066252"/>
                      </a:cubicBezTo>
                      <a:cubicBezTo>
                        <a:pt x="2547822" y="7074386"/>
                        <a:pt x="304023" y="7087086"/>
                        <a:pt x="304023" y="7087086"/>
                      </a:cubicBezTo>
                      <a:cubicBezTo>
                        <a:pt x="132548" y="7087086"/>
                        <a:pt x="4213" y="6986016"/>
                        <a:pt x="8532" y="6783470"/>
                      </a:cubicBezTo>
                      <a:cubicBezTo>
                        <a:pt x="8532" y="6783470"/>
                        <a:pt x="9630" y="6284928"/>
                        <a:pt x="4815" y="1666310"/>
                      </a:cubicBezTo>
                      <a:cubicBezTo>
                        <a:pt x="0" y="663668"/>
                        <a:pt x="25592" y="330596"/>
                        <a:pt x="25592" y="330596"/>
                      </a:cubicBezTo>
                      <a:cubicBezTo>
                        <a:pt x="27224" y="150571"/>
                        <a:pt x="143504" y="16918"/>
                        <a:pt x="278431" y="16918"/>
                      </a:cubicBezTo>
                      <a:close/>
                    </a:path>
                  </a:pathLst>
                </a:custGeom>
                <a:grpFill/>
              </p:spPr>
            </p:sp>
          </p:grpSp>
        </p:grp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128719" y="577255"/>
              <a:ext cx="1224603" cy="1006896"/>
            </a:xfrm>
            <a:prstGeom prst="ellipse">
              <a:avLst/>
            </a:prstGeom>
            <a:grpFill/>
          </p:spPr>
        </p:pic>
      </p:grpSp>
      <p:sp>
        <p:nvSpPr>
          <p:cNvPr id="36" name="TextBox 10"/>
          <p:cNvSpPr txBox="1"/>
          <p:nvPr/>
        </p:nvSpPr>
        <p:spPr>
          <a:xfrm>
            <a:off x="1090450" y="5520005"/>
            <a:ext cx="8152620" cy="100027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defTabSz="512064">
              <a:lnSpc>
                <a:spcPct val="130000"/>
              </a:lnSpc>
              <a:defRPr/>
            </a:pP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234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3" grpId="0"/>
      <p:bldP spid="4" grpId="0"/>
      <p:bldP spid="7" grpId="0"/>
      <p:bldP spid="26" grpId="0"/>
      <p:bldP spid="27" grpId="0"/>
      <p:bldP spid="28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VÍ DỤ 3</a:t>
            </a:r>
            <a:b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</a:b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ƯCLN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60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2895600"/>
            <a:ext cx="8229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ƯC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</a:t>
            </a:r>
          </a:p>
          <a:p>
            <a:pPr marL="0" indent="0"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Ư(60) =  1;2;3;4;5;6;10;12;15;20;30;60</a:t>
            </a:r>
          </a:p>
        </p:txBody>
      </p:sp>
      <p:sp>
        <p:nvSpPr>
          <p:cNvPr id="5" name="Left Brace 4"/>
          <p:cNvSpPr/>
          <p:nvPr/>
        </p:nvSpPr>
        <p:spPr>
          <a:xfrm>
            <a:off x="2133600" y="4114800"/>
            <a:ext cx="45719" cy="609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Brace 5"/>
          <p:cNvSpPr/>
          <p:nvPr/>
        </p:nvSpPr>
        <p:spPr>
          <a:xfrm>
            <a:off x="7315200" y="4038600"/>
            <a:ext cx="76200" cy="609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62000" y="502920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;12;15;20;30;6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80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 animBg="1"/>
      <p:bldP spid="6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b="43786"/>
          <a:stretch>
            <a:fillRect/>
          </a:stretch>
        </p:blipFill>
        <p:spPr>
          <a:xfrm>
            <a:off x="0" y="4405"/>
            <a:ext cx="9144000" cy="6853595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-260500" y="-13680"/>
            <a:ext cx="3956201" cy="1166319"/>
            <a:chOff x="-521000" y="-20521"/>
            <a:chExt cx="7912401" cy="1749479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-123239" y="-20521"/>
              <a:ext cx="7514640" cy="1749479"/>
            </a:xfrm>
            <a:prstGeom prst="rect">
              <a:avLst/>
            </a:prstGeom>
          </p:spPr>
        </p:pic>
        <p:sp>
          <p:nvSpPr>
            <p:cNvPr id="4" name="TextBox 4"/>
            <p:cNvSpPr txBox="1"/>
            <p:nvPr/>
          </p:nvSpPr>
          <p:spPr>
            <a:xfrm>
              <a:off x="-521000" y="303934"/>
              <a:ext cx="7589067" cy="9233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 defTabSz="512064">
                <a:lnSpc>
                  <a:spcPts val="4838"/>
                </a:lnSpc>
                <a:defRPr/>
              </a:pPr>
              <a:r>
                <a:rPr lang="en-US" sz="3700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</a:t>
              </a:r>
              <a:r>
                <a:rPr lang="en-US" sz="37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700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37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492060" y="1404555"/>
            <a:ext cx="8118540" cy="1481431"/>
            <a:chOff x="-3195" y="242459"/>
            <a:chExt cx="8047623" cy="5748858"/>
          </a:xfrm>
        </p:grpSpPr>
        <p:sp>
          <p:nvSpPr>
            <p:cNvPr id="6" name="Freeform 6"/>
            <p:cNvSpPr/>
            <p:nvPr/>
          </p:nvSpPr>
          <p:spPr>
            <a:xfrm>
              <a:off x="-3195" y="242459"/>
              <a:ext cx="8047623" cy="5748858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solidFill>
              <a:srgbClr val="FFF3E4"/>
            </a:solidFill>
          </p:spPr>
          <p:txBody>
            <a:bodyPr/>
            <a:lstStyle/>
            <a:p>
              <a:pPr defTabSz="512064">
                <a:defRPr/>
              </a:pPr>
              <a:endParaRPr lang="vi-VN" sz="1000" dirty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082916" y="3000273"/>
            <a:ext cx="7527684" cy="3222727"/>
            <a:chOff x="-1510703" y="-2608469"/>
            <a:chExt cx="10103914" cy="3964956"/>
          </a:xfrm>
          <a:solidFill>
            <a:schemeClr val="bg1"/>
          </a:solidFill>
        </p:grpSpPr>
        <p:sp>
          <p:nvSpPr>
            <p:cNvPr id="8" name="Freeform 8"/>
            <p:cNvSpPr/>
            <p:nvPr/>
          </p:nvSpPr>
          <p:spPr>
            <a:xfrm>
              <a:off x="-1510703" y="-2608469"/>
              <a:ext cx="10103914" cy="3964956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defTabSz="512064">
                <a:lnSpc>
                  <a:spcPct val="130000"/>
                </a:lnSpc>
                <a:defRPr/>
              </a:pP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ƯCLN (a, b) = 80</a:t>
              </a:r>
            </a:p>
            <a:p>
              <a:pPr marL="384048" indent="-384048" defTabSz="512064">
                <a:lnSpc>
                  <a:spcPct val="130000"/>
                </a:lnSpc>
                <a:buFont typeface="Symbol" panose="05050102010706020507" pitchFamily="18" charset="2"/>
                <a:buChar char="Þ"/>
                <a:defRPr/>
              </a:pP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ƯC(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a,b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) = Ư (80) =  {1; 2; 4; 5; 8; 10; 16; 20; 40; 80}</a:t>
              </a:r>
            </a:p>
            <a:p>
              <a:pPr marL="384048" indent="-384048" defTabSz="512064">
                <a:lnSpc>
                  <a:spcPct val="130000"/>
                </a:lnSpc>
                <a:buFont typeface="Symbol" panose="05050102010706020507" pitchFamily="18" charset="2"/>
                <a:buChar char="Þ"/>
                <a:defRPr/>
              </a:pP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Tất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cả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các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số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có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hai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chữ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số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là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ước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chung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của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a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và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 b </a:t>
              </a:r>
              <a:r>
                <a:rPr lang="en-US" sz="2700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là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</a:rPr>
                <a:t>:</a:t>
              </a:r>
              <a:r>
                <a:rPr lang="en-US" sz="2700" dirty="0">
                  <a:solidFill>
                    <a:prstClr val="black"/>
                  </a:solidFill>
                  <a:latin typeface="Calibri"/>
                </a:rPr>
                <a:t> </a:t>
              </a:r>
              <a:r>
                <a:rPr lang="en-US" sz="2700" dirty="0">
                  <a:solidFill>
                    <a:prstClr val="black"/>
                  </a:solidFill>
                </a:rPr>
                <a:t>10; 16; 20;  40; 80.</a:t>
              </a:r>
            </a:p>
          </p:txBody>
        </p:sp>
      </p:grpSp>
      <p:sp>
        <p:nvSpPr>
          <p:cNvPr id="10" name="TextBox 10"/>
          <p:cNvSpPr txBox="1"/>
          <p:nvPr/>
        </p:nvSpPr>
        <p:spPr>
          <a:xfrm>
            <a:off x="778139" y="1560311"/>
            <a:ext cx="7558540" cy="44012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512064">
              <a:lnSpc>
                <a:spcPct val="130000"/>
              </a:lnSpc>
              <a:spcBef>
                <a:spcPct val="0"/>
              </a:spcBef>
              <a:defRPr/>
            </a:pPr>
            <a:endParaRPr lang="en-US" sz="2200" dirty="0">
              <a:solidFill>
                <a:srgbClr val="27262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317294">
            <a:off x="-387596" y="-208796"/>
            <a:ext cx="1174212" cy="51238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32388" y="1554359"/>
            <a:ext cx="530602" cy="707469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336679" y="-247511"/>
            <a:ext cx="1053073" cy="129086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772345">
            <a:off x="-158638" y="4781582"/>
            <a:ext cx="749915" cy="210578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10384" y="1560312"/>
            <a:ext cx="7578901" cy="1051980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 defTabSz="512064">
              <a:lnSpc>
                <a:spcPct val="130000"/>
              </a:lnSpc>
              <a:defRPr/>
            </a:pP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ƯCLN(a, b) = 80</a:t>
            </a:r>
            <a:endParaRPr lang="vi-VN" sz="25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72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457200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619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-47565"/>
            <a:ext cx="3794534" cy="1297773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-68804" y="292086"/>
            <a:ext cx="3794534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838"/>
              </a:lnSpc>
            </a:pPr>
            <a:r>
              <a:rPr lang="en-US" sz="4900" b="1" dirty="0">
                <a:solidFill>
                  <a:srgbClr val="FF0000"/>
                </a:solidFill>
              </a:rPr>
              <a:t>LUYỆN TẬP</a:t>
            </a:r>
          </a:p>
        </p:txBody>
      </p:sp>
      <p:grpSp>
        <p:nvGrpSpPr>
          <p:cNvPr id="5" name="Group 5"/>
          <p:cNvGrpSpPr/>
          <p:nvPr/>
        </p:nvGrpSpPr>
        <p:grpSpPr>
          <a:xfrm>
            <a:off x="228601" y="1319085"/>
            <a:ext cx="8796807" cy="5428559"/>
            <a:chOff x="0" y="0"/>
            <a:chExt cx="8041232" cy="5742255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8047623" cy="5748858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317294">
            <a:off x="-209536" y="1531818"/>
            <a:ext cx="1174212" cy="51238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494806" y="247586"/>
            <a:ext cx="530602" cy="707469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141613" y="5402165"/>
            <a:ext cx="1369148" cy="1678310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772345">
            <a:off x="-211590" y="4902971"/>
            <a:ext cx="749915" cy="210578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74954" y="1630266"/>
            <a:ext cx="7799533" cy="1332057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1117" y="3250900"/>
            <a:ext cx="1278315" cy="467204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/>
            <a:r>
              <a:rPr lang="en-US" sz="2700" b="1" i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700" b="1" i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i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700" b="1" i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vi-VN" sz="2700" i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96176" y="4188820"/>
            <a:ext cx="6842091" cy="1972232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05874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0" y="0"/>
            <a:ext cx="9258300" cy="6747643"/>
            <a:chOff x="0" y="0"/>
            <a:chExt cx="8041232" cy="5742255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8047623" cy="5748858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317294">
            <a:off x="-209536" y="1531818"/>
            <a:ext cx="1174212" cy="51238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592307" y="83218"/>
            <a:ext cx="530602" cy="707469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141613" y="5402165"/>
            <a:ext cx="1369148" cy="1678310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772345">
            <a:off x="-211590" y="4902971"/>
            <a:ext cx="749915" cy="210578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77731" y="33653"/>
            <a:ext cx="5137269" cy="691881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just" defTabSz="512064">
              <a:lnSpc>
                <a:spcPct val="130000"/>
              </a:lnSpc>
              <a:defRPr/>
            </a:pP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3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4825" y="3459748"/>
            <a:ext cx="6153175" cy="544149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 defTabSz="512064"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ƯC(440, 495).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05884" y="4272297"/>
            <a:ext cx="6274686" cy="467204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/>
            <a:r>
              <a:rPr lang="vi-VN" sz="2700" b="1" dirty="0"/>
              <a:t>ƯC(440,</a:t>
            </a:r>
            <a:r>
              <a:rPr lang="en-US" sz="2700" b="1" dirty="0"/>
              <a:t> </a:t>
            </a:r>
            <a:r>
              <a:rPr lang="vi-VN" sz="2700" b="1" dirty="0"/>
              <a:t>495) = {1, 5, 11, 55}</a:t>
            </a:r>
            <a:endParaRPr lang="en-US" sz="27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57258" y="822098"/>
            <a:ext cx="5038725" cy="2914650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>
          <a:xfrm>
            <a:off x="6096000" y="228600"/>
            <a:ext cx="3026909" cy="1271029"/>
          </a:xfrm>
          <a:prstGeom prst="wedgeRoundRectCallout">
            <a:avLst>
              <a:gd name="adj1" fmla="val -56866"/>
              <a:gd name="adj2" fmla="val 87933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>
              <a:lnSpc>
                <a:spcPct val="120000"/>
              </a:lnSpc>
            </a:pPr>
            <a:r>
              <a:rPr lang="en-US" sz="2400" dirty="0" err="1">
                <a:solidFill>
                  <a:schemeClr val="tx1"/>
                </a:solidFill>
              </a:rPr>
              <a:t>C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ướ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495 ở </a:t>
            </a:r>
            <a:r>
              <a:rPr lang="en-US" sz="2400" dirty="0" err="1">
                <a:solidFill>
                  <a:schemeClr val="tx1"/>
                </a:solidFill>
              </a:rPr>
              <a:t>các</a:t>
            </a:r>
            <a:r>
              <a:rPr lang="en-US" sz="2400" dirty="0">
                <a:solidFill>
                  <a:schemeClr val="tx1"/>
                </a:solidFill>
              </a:rPr>
              <a:t> ô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a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ang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endParaRPr lang="vi-VN" sz="2400" dirty="0">
              <a:solidFill>
                <a:schemeClr val="tx1"/>
              </a:solidFill>
            </a:endParaRPr>
          </a:p>
        </p:txBody>
      </p:sp>
      <p:sp>
        <p:nvSpPr>
          <p:cNvPr id="20" name="Rounded Rectangular Callout 19"/>
          <p:cNvSpPr/>
          <p:nvPr/>
        </p:nvSpPr>
        <p:spPr>
          <a:xfrm>
            <a:off x="6750939" y="2057400"/>
            <a:ext cx="2371970" cy="1679348"/>
          </a:xfrm>
          <a:prstGeom prst="wedgeRoundRectCallout">
            <a:avLst>
              <a:gd name="adj1" fmla="val -75488"/>
              <a:gd name="adj2" fmla="val 30478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>
              <a:lnSpc>
                <a:spcPct val="130000"/>
              </a:lnSpc>
            </a:pPr>
            <a:r>
              <a:rPr lang="en-US" sz="2400" dirty="0" err="1">
                <a:solidFill>
                  <a:schemeClr val="tx1"/>
                </a:solidFill>
              </a:rPr>
              <a:t>C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ướ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440 ở </a:t>
            </a:r>
            <a:r>
              <a:rPr lang="en-US" sz="2400" dirty="0" err="1">
                <a:solidFill>
                  <a:schemeClr val="tx1"/>
                </a:solidFill>
              </a:rPr>
              <a:t>các</a:t>
            </a:r>
            <a:r>
              <a:rPr lang="en-US" sz="2400" dirty="0">
                <a:solidFill>
                  <a:schemeClr val="tx1"/>
                </a:solidFill>
              </a:rPr>
              <a:t> ô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anh</a:t>
            </a:r>
            <a:r>
              <a:rPr lang="en-US" sz="2400" dirty="0">
                <a:solidFill>
                  <a:schemeClr val="tx1"/>
                </a:solidFill>
              </a:rPr>
              <a:t> cong.</a:t>
            </a:r>
            <a:endParaRPr lang="vi-VN" sz="24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4825" y="4995988"/>
            <a:ext cx="4503309" cy="544149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 defTabSz="512064"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ƯCLN(440, 495).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05884" y="5808537"/>
            <a:ext cx="6274686" cy="467204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/>
            <a:r>
              <a:rPr lang="vi-VN" sz="2700" b="1" dirty="0"/>
              <a:t>ƯC</a:t>
            </a:r>
            <a:r>
              <a:rPr lang="en-US" sz="2700" b="1" dirty="0"/>
              <a:t>LN</a:t>
            </a:r>
            <a:r>
              <a:rPr lang="vi-VN" sz="2700" b="1" dirty="0"/>
              <a:t>(440,</a:t>
            </a:r>
            <a:r>
              <a:rPr lang="en-US" sz="2700" b="1" dirty="0"/>
              <a:t> </a:t>
            </a:r>
            <a:r>
              <a:rPr lang="vi-VN" sz="2700" b="1" dirty="0"/>
              <a:t>495) = </a:t>
            </a:r>
            <a:r>
              <a:rPr lang="en-US" sz="2700" b="1" dirty="0"/>
              <a:t>55</a:t>
            </a:r>
          </a:p>
        </p:txBody>
      </p:sp>
    </p:spTree>
    <p:extLst>
      <p:ext uri="{BB962C8B-B14F-4D97-AF65-F5344CB8AC3E}">
        <p14:creationId xmlns:p14="http://schemas.microsoft.com/office/powerpoint/2010/main" val="339157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7" grpId="0" animBg="1"/>
      <p:bldP spid="20" grpId="0" animBg="1"/>
      <p:bldP spid="26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1000"/>
            <a:ext cx="8077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  <a:p>
            <a:endParaRPr lang="en-US" sz="32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III ( SGK/49,50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5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0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Ư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L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573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2362201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*NHÓM 1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= 30; b = 48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*NHÓM 2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= 12; b = 20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*NHÓM 3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= 24; b = 3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352800"/>
            <a:ext cx="7620000" cy="2286000"/>
          </a:xfrm>
        </p:spPr>
        <p:txBody>
          <a:bodyPr>
            <a:normAutofit fontScale="77500" lnSpcReduction="20000"/>
          </a:bodyPr>
          <a:lstStyle/>
          <a:p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YÊU CẦU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.Phân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.Tìm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3.Viết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4.Tìm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.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>
                <a:latin typeface="Times New Roman" pitchFamily="18" charset="0"/>
                <a:cs typeface="Times New Roman" pitchFamily="18" charset="0"/>
              </a:rPr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7771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1066800" y="914400"/>
            <a:ext cx="7086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Arial"/>
              </a:rPr>
              <a:t>Xin ch©n thµnh c¸m ¬n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2590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QUÝ THẦY CÔ VÀ CÁC EM HỌC SINH 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133600" y="3544888"/>
            <a:ext cx="3900488" cy="3313112"/>
            <a:chOff x="204" y="0"/>
            <a:chExt cx="2457" cy="2087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247" y="0"/>
              <a:ext cx="2414" cy="2073"/>
              <a:chOff x="1644" y="2382"/>
              <a:chExt cx="2346" cy="1774"/>
            </a:xfrm>
          </p:grpSpPr>
          <p:pic>
            <p:nvPicPr>
              <p:cNvPr id="9" name="Picture 6" descr="BIRTHD~3"/>
              <p:cNvPicPr>
                <a:picLocks noChangeAspect="1" noChangeArrowheads="1" noCrop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7" y="2476"/>
                <a:ext cx="2322" cy="16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0" name="Group 7"/>
              <p:cNvGrpSpPr>
                <a:grpSpLocks/>
              </p:cNvGrpSpPr>
              <p:nvPr/>
            </p:nvGrpSpPr>
            <p:grpSpPr bwMode="auto">
              <a:xfrm>
                <a:off x="1644" y="2382"/>
                <a:ext cx="2346" cy="504"/>
                <a:chOff x="1644" y="2406"/>
                <a:chExt cx="2346" cy="504"/>
              </a:xfrm>
            </p:grpSpPr>
            <p:sp>
              <p:nvSpPr>
                <p:cNvPr id="11" name="AutoShape 8"/>
                <p:cNvSpPr>
                  <a:spLocks noChangeArrowheads="1"/>
                </p:cNvSpPr>
                <p:nvPr/>
              </p:nvSpPr>
              <p:spPr bwMode="auto">
                <a:xfrm>
                  <a:off x="1668" y="2475"/>
                  <a:ext cx="2322" cy="435"/>
                </a:xfrm>
                <a:prstGeom prst="flowChartTerminator">
                  <a:avLst/>
                </a:prstGeom>
                <a:solidFill>
                  <a:srgbClr val="FFFF9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sz="3200" b="1" i="1">
                      <a:solidFill>
                        <a:srgbClr val="0000FF"/>
                      </a:solidFill>
                      <a:latin typeface="Times New Roman" pitchFamily="18" charset="0"/>
                      <a:cs typeface="Arial" charset="0"/>
                    </a:rPr>
                    <a:t>Ti</a:t>
                  </a:r>
                  <a:r>
                    <a:rPr lang="en-US" sz="3200" b="1" i="1">
                      <a:solidFill>
                        <a:srgbClr val="0000FF"/>
                      </a:solidFill>
                      <a:latin typeface="Times New Roman" pitchFamily="18" charset="0"/>
                    </a:rPr>
                    <a:t>ết học kết thúc !</a:t>
                  </a:r>
                </a:p>
              </p:txBody>
            </p:sp>
            <p:sp>
              <p:nvSpPr>
                <p:cNvPr id="12" name="Freeform 9"/>
                <p:cNvSpPr>
                  <a:spLocks/>
                </p:cNvSpPr>
                <p:nvPr/>
              </p:nvSpPr>
              <p:spPr bwMode="auto">
                <a:xfrm>
                  <a:off x="1644" y="2406"/>
                  <a:ext cx="2340" cy="492"/>
                </a:xfrm>
                <a:custGeom>
                  <a:avLst/>
                  <a:gdLst>
                    <a:gd name="T0" fmla="*/ 192 w 2340"/>
                    <a:gd name="T1" fmla="*/ 492 h 492"/>
                    <a:gd name="T2" fmla="*/ 156 w 2340"/>
                    <a:gd name="T3" fmla="*/ 456 h 492"/>
                    <a:gd name="T4" fmla="*/ 84 w 2340"/>
                    <a:gd name="T5" fmla="*/ 432 h 492"/>
                    <a:gd name="T6" fmla="*/ 48 w 2340"/>
                    <a:gd name="T7" fmla="*/ 408 h 492"/>
                    <a:gd name="T8" fmla="*/ 24 w 2340"/>
                    <a:gd name="T9" fmla="*/ 372 h 492"/>
                    <a:gd name="T10" fmla="*/ 0 w 2340"/>
                    <a:gd name="T11" fmla="*/ 300 h 492"/>
                    <a:gd name="T12" fmla="*/ 12 w 2340"/>
                    <a:gd name="T13" fmla="*/ 240 h 492"/>
                    <a:gd name="T14" fmla="*/ 144 w 2340"/>
                    <a:gd name="T15" fmla="*/ 132 h 492"/>
                    <a:gd name="T16" fmla="*/ 936 w 2340"/>
                    <a:gd name="T17" fmla="*/ 72 h 492"/>
                    <a:gd name="T18" fmla="*/ 1248 w 2340"/>
                    <a:gd name="T19" fmla="*/ 84 h 492"/>
                    <a:gd name="T20" fmla="*/ 1944 w 2340"/>
                    <a:gd name="T21" fmla="*/ 96 h 492"/>
                    <a:gd name="T22" fmla="*/ 2292 w 2340"/>
                    <a:gd name="T23" fmla="*/ 168 h 492"/>
                    <a:gd name="T24" fmla="*/ 2316 w 2340"/>
                    <a:gd name="T25" fmla="*/ 204 h 492"/>
                    <a:gd name="T26" fmla="*/ 2340 w 2340"/>
                    <a:gd name="T27" fmla="*/ 276 h 492"/>
                    <a:gd name="T28" fmla="*/ 2316 w 2340"/>
                    <a:gd name="T29" fmla="*/ 372 h 492"/>
                    <a:gd name="T30" fmla="*/ 2208 w 2340"/>
                    <a:gd name="T31" fmla="*/ 432 h 492"/>
                    <a:gd name="T32" fmla="*/ 2160 w 2340"/>
                    <a:gd name="T33" fmla="*/ 492 h 4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40" h="492">
                      <a:moveTo>
                        <a:pt x="192" y="492"/>
                      </a:moveTo>
                      <a:cubicBezTo>
                        <a:pt x="180" y="480"/>
                        <a:pt x="171" y="464"/>
                        <a:pt x="156" y="456"/>
                      </a:cubicBezTo>
                      <a:cubicBezTo>
                        <a:pt x="134" y="444"/>
                        <a:pt x="105" y="446"/>
                        <a:pt x="84" y="432"/>
                      </a:cubicBezTo>
                      <a:cubicBezTo>
                        <a:pt x="72" y="424"/>
                        <a:pt x="60" y="416"/>
                        <a:pt x="48" y="408"/>
                      </a:cubicBezTo>
                      <a:cubicBezTo>
                        <a:pt x="40" y="396"/>
                        <a:pt x="30" y="385"/>
                        <a:pt x="24" y="372"/>
                      </a:cubicBezTo>
                      <a:cubicBezTo>
                        <a:pt x="14" y="349"/>
                        <a:pt x="0" y="300"/>
                        <a:pt x="0" y="300"/>
                      </a:cubicBezTo>
                      <a:cubicBezTo>
                        <a:pt x="4" y="280"/>
                        <a:pt x="7" y="260"/>
                        <a:pt x="12" y="240"/>
                      </a:cubicBezTo>
                      <a:cubicBezTo>
                        <a:pt x="39" y="142"/>
                        <a:pt x="40" y="149"/>
                        <a:pt x="144" y="132"/>
                      </a:cubicBezTo>
                      <a:cubicBezTo>
                        <a:pt x="343" y="0"/>
                        <a:pt x="893" y="73"/>
                        <a:pt x="936" y="72"/>
                      </a:cubicBezTo>
                      <a:cubicBezTo>
                        <a:pt x="1041" y="51"/>
                        <a:pt x="1146" y="81"/>
                        <a:pt x="1248" y="84"/>
                      </a:cubicBezTo>
                      <a:cubicBezTo>
                        <a:pt x="1480" y="92"/>
                        <a:pt x="1712" y="92"/>
                        <a:pt x="1944" y="96"/>
                      </a:cubicBezTo>
                      <a:cubicBezTo>
                        <a:pt x="2062" y="106"/>
                        <a:pt x="2190" y="100"/>
                        <a:pt x="2292" y="168"/>
                      </a:cubicBezTo>
                      <a:cubicBezTo>
                        <a:pt x="2300" y="180"/>
                        <a:pt x="2310" y="191"/>
                        <a:pt x="2316" y="204"/>
                      </a:cubicBezTo>
                      <a:cubicBezTo>
                        <a:pt x="2326" y="227"/>
                        <a:pt x="2340" y="276"/>
                        <a:pt x="2340" y="276"/>
                      </a:cubicBezTo>
                      <a:cubicBezTo>
                        <a:pt x="2339" y="279"/>
                        <a:pt x="2326" y="360"/>
                        <a:pt x="2316" y="372"/>
                      </a:cubicBezTo>
                      <a:cubicBezTo>
                        <a:pt x="2293" y="400"/>
                        <a:pt x="2238" y="412"/>
                        <a:pt x="2208" y="432"/>
                      </a:cubicBezTo>
                      <a:cubicBezTo>
                        <a:pt x="2178" y="477"/>
                        <a:pt x="2194" y="458"/>
                        <a:pt x="2160" y="49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bg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04" y="1762"/>
              <a:ext cx="2449" cy="3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1952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3:</a:t>
            </a:r>
            <a:b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 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CLN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=8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2690336"/>
            <a:ext cx="777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ƯC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=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Ư(80) =  1;2;4;5;8;10;16;20;40;80</a:t>
            </a:r>
          </a:p>
        </p:txBody>
      </p:sp>
      <p:sp>
        <p:nvSpPr>
          <p:cNvPr id="5" name="Left Brace 4"/>
          <p:cNvSpPr/>
          <p:nvPr/>
        </p:nvSpPr>
        <p:spPr>
          <a:xfrm>
            <a:off x="2209800" y="3733800"/>
            <a:ext cx="76200" cy="457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Brace 5"/>
          <p:cNvSpPr/>
          <p:nvPr/>
        </p:nvSpPr>
        <p:spPr>
          <a:xfrm>
            <a:off x="6324600" y="3733800"/>
            <a:ext cx="76200" cy="457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9600" y="2690336"/>
            <a:ext cx="777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ƯC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=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Ư(80) =  1;2;4;5;8;10;16;20;40;80</a:t>
            </a:r>
          </a:p>
        </p:txBody>
      </p:sp>
      <p:sp>
        <p:nvSpPr>
          <p:cNvPr id="8" name="Rectangle 7"/>
          <p:cNvSpPr/>
          <p:nvPr/>
        </p:nvSpPr>
        <p:spPr>
          <a:xfrm>
            <a:off x="762000" y="4419600"/>
            <a:ext cx="7772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0;16;20;40;8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015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 animBg="1"/>
      <p:bldP spid="6" grpId="0" animBg="1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4572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 3:</a:t>
            </a:r>
            <a:endParaRPr lang="en-US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4200" y="838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586" y="1207532"/>
            <a:ext cx="10141014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169"/>
          <p:cNvGrpSpPr>
            <a:grpSpLocks/>
          </p:cNvGrpSpPr>
          <p:nvPr/>
        </p:nvGrpSpPr>
        <p:grpSpPr bwMode="auto">
          <a:xfrm>
            <a:off x="5791200" y="351076"/>
            <a:ext cx="2209800" cy="2057400"/>
            <a:chOff x="0" y="1680"/>
            <a:chExt cx="2560" cy="2561"/>
          </a:xfrm>
        </p:grpSpPr>
        <p:graphicFrame>
          <p:nvGraphicFramePr>
            <p:cNvPr id="8" name="Object 1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925751"/>
                </p:ext>
              </p:extLst>
            </p:nvPr>
          </p:nvGraphicFramePr>
          <p:xfrm>
            <a:off x="479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Clip" r:id="rId4" imgW="4046538" imgH="3352800" progId="MS_ClipArt_Gallery.5">
                    <p:embed/>
                  </p:oleObj>
                </mc:Choice>
                <mc:Fallback>
                  <p:oleObj name="Clip" r:id="rId4" imgW="4046538" imgH="3352800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171" descr="TPFAQ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72" descr="TYFAQ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73" descr="TYFAQ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6377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4927934"/>
              </p:ext>
            </p:extLst>
          </p:nvPr>
        </p:nvGraphicFramePr>
        <p:xfrm>
          <a:off x="2144251" y="563882"/>
          <a:ext cx="3954780" cy="6217919"/>
        </p:xfrm>
        <a:graphic>
          <a:graphicData uri="http://schemas.openxmlformats.org/drawingml/2006/table">
            <a:tbl>
              <a:tblPr/>
              <a:tblGrid>
                <a:gridCol w="1977390"/>
                <a:gridCol w="1977390"/>
              </a:tblGrid>
              <a:tr h="638361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30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48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5"/>
                    </a:solidFill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3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3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6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6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0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599">
                <a:tc>
                  <a:txBody>
                    <a:bodyPr/>
                    <a:lstStyle/>
                    <a:p>
                      <a:pPr fontAlgn="t"/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4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2441">
                <a:tc>
                  <a:txBody>
                    <a:bodyPr/>
                    <a:lstStyle/>
                    <a:p>
                      <a:pPr fontAlgn="t"/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8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4413855" y="1627847"/>
            <a:ext cx="170709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64841"/>
            <a:ext cx="19607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/>
              <a:t>Hoạt động 1</a:t>
            </a:r>
            <a:endParaRPr lang="en-US" sz="24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7483764"/>
              </p:ext>
            </p:extLst>
          </p:nvPr>
        </p:nvGraphicFramePr>
        <p:xfrm>
          <a:off x="2133600" y="609600"/>
          <a:ext cx="3962400" cy="6096000"/>
        </p:xfrm>
        <a:graphic>
          <a:graphicData uri="http://schemas.openxmlformats.org/drawingml/2006/table">
            <a:tbl>
              <a:tblPr/>
              <a:tblGrid>
                <a:gridCol w="1981200"/>
                <a:gridCol w="1981200"/>
              </a:tblGrid>
              <a:tr h="94934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30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48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5"/>
                    </a:solidFill>
                  </a:tcPr>
                </a:tc>
              </a:tr>
              <a:tr h="49845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786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93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fontAlgn="t"/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fontAlgn="t"/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65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uyệt vời với món tráng miệ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796" y="25400"/>
            <a:ext cx="285750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Ăn dứa chín, những điều nhất định phải tránh xa - VietNamNet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25400"/>
            <a:ext cx="2819400" cy="2504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Đĩa Bèo Nhựa 12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0" t="26666" r="8889" b="25186"/>
          <a:stretch/>
        </p:blipFill>
        <p:spPr bwMode="auto">
          <a:xfrm>
            <a:off x="1683488" y="3521010"/>
            <a:ext cx="4152900" cy="33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873" y="1002507"/>
            <a:ext cx="894464" cy="1067369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30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dứa</a:t>
            </a:r>
            <a:endParaRPr lang="vi-VN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48600" y="525262"/>
            <a:ext cx="1163621" cy="1067369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48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dưa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ấu</a:t>
            </a:r>
            <a:endParaRPr lang="vi-VN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29300" y="3714863"/>
            <a:ext cx="3124200" cy="728814"/>
          </a:xfrm>
          <a:prstGeom prst="rect">
            <a:avLst/>
          </a:prstGeom>
          <a:solidFill>
            <a:srgbClr val="FFC000"/>
          </a:solidFill>
        </p:spPr>
        <p:txBody>
          <a:bodyPr wrap="square" lIns="51206" tIns="25603" rIns="51206" bIns="25603" rtlCol="0">
            <a:spAutoFit/>
          </a:bodyPr>
          <a:lstStyle/>
          <a:p>
            <a:pPr algn="ctr"/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loud 3"/>
          <p:cNvSpPr/>
          <p:nvPr/>
        </p:nvSpPr>
        <p:spPr>
          <a:xfrm>
            <a:off x="5829300" y="3272812"/>
            <a:ext cx="3486150" cy="2648689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53107" y="2582777"/>
            <a:ext cx="7483106" cy="728814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/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Chia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4012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3" grpId="0" animBg="1"/>
      <p:bldP spid="3" grpId="1" animBg="1"/>
      <p:bldP spid="4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2057400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585" y="339528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339528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31013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056" y="2026589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3731013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056" y="3810000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75329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5319987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340178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250531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Oval 26"/>
          <p:cNvSpPr/>
          <p:nvPr/>
        </p:nvSpPr>
        <p:spPr>
          <a:xfrm>
            <a:off x="6001871" y="5767457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00200" y="77651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9</a:t>
            </a:r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3429000" y="822229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295400" y="2525261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3648635" y="5810322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1288676" y="5818659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5889812" y="422968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3648635" y="4265807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1230406" y="417785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791200" y="252469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3543300" y="252469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1295400" y="838200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1295400" y="1208036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76400" y="120803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41" name="Oval 40"/>
          <p:cNvSpPr/>
          <p:nvPr/>
        </p:nvSpPr>
        <p:spPr>
          <a:xfrm>
            <a:off x="3420035" y="117577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01035" y="117577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801035" y="737244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9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1627094" y="447564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627094" y="408114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210300" y="281996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4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03860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134100" y="246357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3934385" y="280203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4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934385" y="242658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638300" y="281996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4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627094" y="239848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324600" y="6019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6324600" y="574863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3953435" y="578855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3954555" y="6064623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676400" y="6019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1676400" y="569529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6292102" y="4485503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6230471" y="410631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4038600" y="4560332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63" name="Oval 62"/>
          <p:cNvSpPr/>
          <p:nvPr/>
        </p:nvSpPr>
        <p:spPr>
          <a:xfrm>
            <a:off x="1288676" y="2912785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1288676" y="456318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572435" y="286372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5853953" y="2911655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3686735" y="4608871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1288676" y="6142037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>
            <a:off x="3648635" y="6151002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1" name="Oval 70"/>
          <p:cNvSpPr/>
          <p:nvPr/>
        </p:nvSpPr>
        <p:spPr>
          <a:xfrm>
            <a:off x="5920068" y="456318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6035488" y="6098385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0" y="1828800"/>
            <a:ext cx="9525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0" y="37310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54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/>
      <p:bldP spid="41" grpId="0" animBg="1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2" grpId="0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1" grpId="0" animBg="1"/>
      <p:bldP spid="7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Oval Callout 3"/>
          <p:cNvSpPr/>
          <p:nvPr/>
        </p:nvSpPr>
        <p:spPr>
          <a:xfrm>
            <a:off x="1981200" y="457200"/>
            <a:ext cx="6324600" cy="3581400"/>
          </a:xfrm>
          <a:prstGeom prst="wedgeEllipseCallout">
            <a:avLst>
              <a:gd name="adj1" fmla="val -52442"/>
              <a:gd name="adj2" fmla="val 74765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500" dirty="0">
                <a:latin typeface="Times New Roman" pitchFamily="18" charset="0"/>
                <a:cs typeface="Times New Roman" pitchFamily="18" charset="0"/>
              </a:rPr>
              <a:t>Số đĩa nhiều nhất mà thầy giáo có thể dùng là bao </a:t>
            </a:r>
            <a:r>
              <a:rPr lang="vi-VN" sz="3500" dirty="0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3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14" descr="WhereY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02" b="1648"/>
          <a:stretch>
            <a:fillRect/>
          </a:stretch>
        </p:blipFill>
        <p:spPr bwMode="auto">
          <a:xfrm>
            <a:off x="152400" y="2608729"/>
            <a:ext cx="15255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023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EJ1450"/>
          <p:cNvPicPr>
            <a:picLocks noGrp="1" noChangeAspect="1" noChangeArrowheads="1"/>
          </p:cNvPicPr>
          <p:nvPr>
            <p:ph type="title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95400" y="2252008"/>
            <a:ext cx="6248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ỚC CHUNG VÀ </a:t>
            </a:r>
          </a:p>
          <a:p>
            <a:pPr algn="ctr"/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ỚC CHUNG LỚN NHẤT</a:t>
            </a:r>
          </a:p>
          <a:p>
            <a:pPr algn="ctr"/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4000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26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894" y="306013"/>
            <a:ext cx="8229600" cy="3199187"/>
          </a:xfrm>
        </p:spPr>
        <p:txBody>
          <a:bodyPr/>
          <a:lstStyle/>
          <a:p>
            <a:r>
              <a:rPr lang="vi-VN" sz="2900" b="1" i="1" dirty="0">
                <a:solidFill>
                  <a:srgbClr val="FF0000"/>
                </a:solidFill>
                <a:latin typeface="+mj-lt"/>
              </a:rPr>
              <a:t>Số tự nhiên n được gọi là ước chung của hai số a và b nếu n vừa là ước của a vừa là ước của </a:t>
            </a:r>
            <a:r>
              <a:rPr lang="vi-VN" sz="2900" b="1" i="1" dirty="0" smtClean="0">
                <a:solidFill>
                  <a:srgbClr val="FF0000"/>
                </a:solidFill>
                <a:latin typeface="+mj-lt"/>
              </a:rPr>
              <a:t>b.</a:t>
            </a:r>
            <a:endParaRPr lang="en-US" sz="2900" b="1" i="1" dirty="0" smtClean="0">
              <a:solidFill>
                <a:srgbClr val="FF0000"/>
              </a:solidFill>
              <a:latin typeface="+mj-lt"/>
            </a:endParaRPr>
          </a:p>
          <a:p>
            <a:pPr marL="0" indent="0">
              <a:buNone/>
            </a:pPr>
            <a:r>
              <a:rPr lang="en-US" sz="29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29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ập hợp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các ước chung của a và b là ƯC(a, b);</a:t>
            </a:r>
            <a:endParaRPr lang="vi-VN" sz="2900" b="0" dirty="0" smtClean="0">
              <a:effectLst/>
              <a:latin typeface="+mj-lt"/>
            </a:endParaRPr>
          </a:p>
          <a:p>
            <a:r>
              <a:rPr lang="vi-VN" sz="2900" b="1" i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Số </a:t>
            </a:r>
            <a:r>
              <a:rPr lang="vi-VN" sz="2900" b="1" i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lớn nhất</a:t>
            </a:r>
            <a:r>
              <a:rPr lang="vi-VN" sz="2900" b="1" i="1" dirty="0">
                <a:solidFill>
                  <a:srgbClr val="FF0000"/>
                </a:solidFill>
                <a:latin typeface="+mj-lt"/>
              </a:rPr>
              <a:t> trong các ước chung của a và b được gọi là ước chung lớn nhất của a và b</a:t>
            </a:r>
            <a:r>
              <a:rPr lang="vi-VN" sz="2900" b="1" i="1" dirty="0" smtClean="0">
                <a:solidFill>
                  <a:srgbClr val="FF0000"/>
                </a:solidFill>
                <a:latin typeface="+mj-lt"/>
              </a:rPr>
              <a:t>.</a:t>
            </a:r>
            <a:endParaRPr lang="en-US" sz="2900" b="1" i="1" dirty="0" smtClean="0">
              <a:solidFill>
                <a:srgbClr val="FF0000"/>
              </a:solidFill>
              <a:latin typeface="+mj-lt"/>
            </a:endParaRPr>
          </a:p>
          <a:p>
            <a:pPr marL="0" indent="0">
              <a:buNone/>
            </a:pPr>
            <a:r>
              <a:rPr lang="en-US" sz="29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ớc chung lớn nhất của a và b là ƯCLN (a, b).</a:t>
            </a:r>
            <a:endParaRPr lang="vi-VN" sz="2900" b="0" dirty="0" smtClean="0">
              <a:effectLst/>
              <a:latin typeface="+mj-lt"/>
            </a:endParaRPr>
          </a:p>
          <a:p>
            <a:pPr marL="0" indent="0">
              <a:buNone/>
            </a:pPr>
            <a:endParaRPr lang="en-US" sz="29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3400" y="38862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4368" r="56438" b="1"/>
          <a:stretch/>
        </p:blipFill>
        <p:spPr bwMode="auto">
          <a:xfrm>
            <a:off x="685799" y="3657600"/>
            <a:ext cx="5632137" cy="1828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362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8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9144000" cy="648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2133600" y="1219200"/>
            <a:ext cx="5640387" cy="1527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Times New Roman (Headings)"/>
              </a:rPr>
              <a:t>x thuộc tập </a:t>
            </a:r>
            <a:r>
              <a:rPr lang="vi-VN" sz="3200" b="1" dirty="0" smtClean="0">
                <a:solidFill>
                  <a:srgbClr val="FF0000"/>
                </a:solidFill>
                <a:latin typeface="Times New Roman (Headings)"/>
              </a:rPr>
              <a:t>hợp ước </a:t>
            </a:r>
            <a:r>
              <a:rPr lang="vi-VN" sz="3200" b="1" dirty="0">
                <a:solidFill>
                  <a:srgbClr val="FF0000"/>
                </a:solidFill>
                <a:latin typeface="Times New Roman (Headings)"/>
              </a:rPr>
              <a:t>chung </a:t>
            </a:r>
          </a:p>
          <a:p>
            <a:pPr algn="ctr"/>
            <a:r>
              <a:rPr lang="it-IT" sz="3200" b="1" dirty="0">
                <a:solidFill>
                  <a:srgbClr val="FF0000"/>
                </a:solidFill>
                <a:latin typeface="Times New Roman (Headings)"/>
              </a:rPr>
              <a:t>của a và b khi nào ?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921478"/>
            <a:ext cx="7242110" cy="891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601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91600" cy="23161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SGK/48)</a:t>
            </a:r>
            <a:br>
              <a:rPr lang="en-US" sz="32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)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2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1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2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0781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0 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0.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6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2 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6.</a:t>
            </a: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224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</TotalTime>
  <Words>1011</Words>
  <Application>Microsoft Office PowerPoint</Application>
  <PresentationFormat>On-screen Show (4:3)</PresentationFormat>
  <Paragraphs>152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Clip</vt:lpstr>
      <vt:lpstr>PowerPoint Presentation</vt:lpstr>
      <vt:lpstr>*NHÓM 1: a = 30; b = 48  *NHÓM 2: a = 12; b = 20  *NHÓM 3: a = 24; b = 3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VÍ DỤ 1(SGK/48) a)Số 5 có phải là ước chung của 20 và 30 không? Vì sao? b) Số 6 có phải là ước chung của 12 và 26 không? Vì sao? Giải </vt:lpstr>
      <vt:lpstr>  LUYỆN TẬP 1: a)Số 8 có phải là ước chung của 24 và 56 không? Vì sao? b) Số 8 có phải là ước chung của 14 và 48 không? Vì sao?   </vt:lpstr>
      <vt:lpstr>PowerPoint Presentation</vt:lpstr>
      <vt:lpstr>PowerPoint Presentation</vt:lpstr>
      <vt:lpstr>PowerPoint Presentation</vt:lpstr>
      <vt:lpstr>VÍ DỤ 3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3: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*NHÓM 1: a = 30; b = 48 *NHÓM 2: a = 12; b = 20 *NHÓM 3: a = 24; b = 36</dc:title>
  <dc:creator>ASUS</dc:creator>
  <cp:lastModifiedBy>ASUS</cp:lastModifiedBy>
  <cp:revision>37</cp:revision>
  <dcterms:created xsi:type="dcterms:W3CDTF">2022-11-08T23:51:28Z</dcterms:created>
  <dcterms:modified xsi:type="dcterms:W3CDTF">2022-11-10T04:41:30Z</dcterms:modified>
</cp:coreProperties>
</file>